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1B5B" w:rsidRPr="00FF1B5B" w:rsidRDefault="00FF1B5B" w:rsidP="00FF1B5B">
      <w:pPr>
        <w:ind w:left="-1134"/>
      </w:pPr>
      <w:r w:rsidRPr="00FF1B5B">
        <w:t xml:space="preserve">40-1. Р.у.  </w:t>
      </w:r>
      <w:r w:rsidRPr="00FF1B5B">
        <w:rPr>
          <w:position w:val="-16"/>
        </w:rPr>
        <w:object w:dxaOrig="1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5.15pt;height:21.9pt" o:ole="">
            <v:imagedata r:id="rId6" o:title=""/>
          </v:shape>
          <o:OLEObject Type="Embed" ProgID="Equation.DSMT4" ShapeID="_x0000_i1029" DrawAspect="Content" ObjectID="_1609432657" r:id="rId7"/>
        </w:object>
      </w:r>
      <w:r w:rsidRPr="00FF1B5B">
        <w:t xml:space="preserve">  (1 очко)  40-2. Р.у. </w:t>
      </w:r>
      <w:r w:rsidRPr="00FF1B5B">
        <w:rPr>
          <w:position w:val="-18"/>
        </w:rPr>
        <w:object w:dxaOrig="2140" w:dyaOrig="480">
          <v:shape id="_x0000_i1030" type="#_x0000_t75" style="width:107.05pt;height:23.8pt" o:ole="">
            <v:imagedata r:id="rId8" o:title=""/>
          </v:shape>
          <o:OLEObject Type="Embed" ProgID="Equation.DSMT4" ShapeID="_x0000_i1030" DrawAspect="Content" ObjectID="_1609432658" r:id="rId9"/>
        </w:object>
      </w:r>
      <w:r w:rsidRPr="00FF1B5B">
        <w:t xml:space="preserve"> (1 очко) </w:t>
      </w:r>
    </w:p>
    <w:p w:rsidR="00FF1B5B" w:rsidRPr="00FF1B5B" w:rsidRDefault="00FF1B5B" w:rsidP="00FF1B5B">
      <w:pPr>
        <w:ind w:left="-1134"/>
      </w:pPr>
      <w:r w:rsidRPr="00FF1B5B">
        <w:t xml:space="preserve">40-3. Разность квадратов двух последовательных целых чисел равна </w:t>
      </w:r>
      <w:r w:rsidRPr="00FF1B5B">
        <w:rPr>
          <w:position w:val="-6"/>
        </w:rPr>
        <w:object w:dxaOrig="200" w:dyaOrig="220">
          <v:shape id="_x0000_i1025" type="#_x0000_t75" style="width:10pt;height:11.25pt" o:ole="">
            <v:imagedata r:id="rId10" o:title=""/>
          </v:shape>
          <o:OLEObject Type="Embed" ProgID="Equation.DSMT4" ShapeID="_x0000_i1025" DrawAspect="Content" ObjectID="_1609432659" r:id="rId11"/>
        </w:object>
      </w:r>
      <w:r w:rsidRPr="00FF1B5B">
        <w:t xml:space="preserve">. Найти эти числа. (2 очка) </w:t>
      </w:r>
    </w:p>
    <w:p w:rsidR="00FF1B5B" w:rsidRPr="00FF1B5B" w:rsidRDefault="00FF1B5B" w:rsidP="00FF1B5B">
      <w:pPr>
        <w:ind w:left="-1134"/>
      </w:pPr>
      <w:r w:rsidRPr="00FF1B5B">
        <w:t xml:space="preserve">40-4. Упрости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/>
                  </w:rPr>
                  <m:t>+</m:t>
                </m:r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3</m:t>
                    </m:r>
                  </m:sup>
                </m:sSup>
                <m:ctrlPr>
                  <w:rPr>
                    <w:rFonts w:ascii="Cambria Math" w:eastAsiaTheme="minorHAnsi" w:hAnsi="Cambria Math"/>
                  </w:rPr>
                </m:ctrlPr>
              </m:e>
            </m:d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</m:t>
                </m:r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2</m:t>
                    </m:r>
                  </m:sup>
                </m:sSup>
                <m:ctrlPr>
                  <w:rPr>
                    <w:rFonts w:ascii="Cambria Math" w:eastAsiaTheme="minorHAnsi" w:hAnsi="Cambria Math"/>
                  </w:rPr>
                </m:ctrlPr>
              </m:e>
            </m:d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x</m:t>
            </m:r>
            <m:r>
              <m:rPr>
                <m:sty m:val="p"/>
              </m:rPr>
              <w:rPr>
                <w:rFonts w:ascii="Cambria Math" w:eastAsiaTheme="minorHAnsi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eastAsiaTheme="minorHAns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HAnsi"/>
              </w:rPr>
              <m:t>+</m:t>
            </m:r>
            <m:sSup>
              <m:sSupPr>
                <m:ctrlPr>
                  <w:rPr>
                    <w:rFonts w:ascii="Cambria Math" w:eastAsiaTheme="minorHAns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</w:rPr>
                  <m:t>2</m:t>
                </m:r>
              </m:sup>
            </m:sSup>
          </m:den>
        </m:f>
      </m:oMath>
      <w:r w:rsidRPr="00FF1B5B">
        <w:t xml:space="preserve"> (2 очка)  </w:t>
      </w:r>
    </w:p>
    <w:p w:rsidR="00FF1B5B" w:rsidRPr="00FF1B5B" w:rsidRDefault="00FF1B5B" w:rsidP="00FF1B5B">
      <w:pPr>
        <w:ind w:left="-1134"/>
      </w:pPr>
      <w:r w:rsidRPr="00FF1B5B">
        <w:t xml:space="preserve">40-5. Упростить: </w:t>
      </w:r>
      <w:r w:rsidRPr="00FF1B5B">
        <w:rPr>
          <w:position w:val="-34"/>
        </w:rPr>
        <w:object w:dxaOrig="4560" w:dyaOrig="800">
          <v:shape id="_x0000_i1026" type="#_x0000_t75" style="width:227.9pt;height:40.05pt" o:ole="">
            <v:imagedata r:id="rId12" o:title=""/>
          </v:shape>
          <o:OLEObject Type="Embed" ProgID="Equation.DSMT4" ShapeID="_x0000_i1026" DrawAspect="Content" ObjectID="_1609432660" r:id="rId13"/>
        </w:object>
      </w:r>
      <w:r w:rsidRPr="00FF1B5B">
        <w:t xml:space="preserve"> (3 очка) </w:t>
      </w:r>
    </w:p>
    <w:p w:rsidR="00FF1B5B" w:rsidRPr="00FF1B5B" w:rsidRDefault="00FF1B5B" w:rsidP="00FF1B5B">
      <w:pPr>
        <w:ind w:left="-1134"/>
      </w:pPr>
      <w:r w:rsidRPr="00FF1B5B">
        <w:t xml:space="preserve">40-6. При каких значениях </w:t>
      </w:r>
      <w:r w:rsidRPr="00FF1B5B">
        <w:rPr>
          <w:position w:val="-6"/>
        </w:rPr>
        <w:object w:dxaOrig="200" w:dyaOrig="220">
          <v:shape id="_x0000_i1032" type="#_x0000_t75" style="width:10.65pt;height:11.25pt" o:ole="">
            <v:imagedata r:id="rId14" o:title=""/>
          </v:shape>
          <o:OLEObject Type="Embed" ProgID="Equation.DSMT4" ShapeID="_x0000_i1032" DrawAspect="Content" ObjectID="_1609432661" r:id="rId15"/>
        </w:object>
      </w:r>
      <w:r w:rsidRPr="00FF1B5B">
        <w:t xml:space="preserve"> </w:t>
      </w:r>
      <w:proofErr w:type="spellStart"/>
      <w:r w:rsidRPr="00FF1B5B">
        <w:t>у</w:t>
      </w:r>
      <w:proofErr w:type="gramStart"/>
      <w:r w:rsidRPr="00FF1B5B">
        <w:t>р</w:t>
      </w:r>
      <w:proofErr w:type="spellEnd"/>
      <w:r w:rsidRPr="00FF1B5B">
        <w:t>-</w:t>
      </w:r>
      <w:proofErr w:type="gramEnd"/>
      <w:r w:rsidRPr="00FF1B5B">
        <w:t xml:space="preserve"> е </w:t>
      </w:r>
      <w:r w:rsidRPr="00FF1B5B">
        <w:rPr>
          <w:position w:val="-14"/>
        </w:rPr>
        <w:object w:dxaOrig="1719" w:dyaOrig="400">
          <v:shape id="_x0000_i1033" type="#_x0000_t75" style="width:85.75pt;height:20.65pt" o:ole="">
            <v:imagedata r:id="rId16" o:title=""/>
          </v:shape>
          <o:OLEObject Type="Embed" ProgID="Equation.DSMT4" ShapeID="_x0000_i1033" DrawAspect="Content" ObjectID="_1609432662" r:id="rId17"/>
        </w:object>
      </w:r>
      <w:r w:rsidRPr="00FF1B5B">
        <w:t xml:space="preserve"> имеет бесконечно много решений? (3 очка) </w:t>
      </w:r>
    </w:p>
    <w:p w:rsidR="00FF1B5B" w:rsidRPr="00FF1B5B" w:rsidRDefault="00FF1B5B" w:rsidP="00FF1B5B">
      <w:pPr>
        <w:ind w:left="-1134"/>
      </w:pPr>
      <w:r w:rsidRPr="00FF1B5B">
        <w:t>40-7. Р</w:t>
      </w:r>
      <w:r>
        <w:t>У</w:t>
      </w:r>
      <w:r w:rsidRPr="00FF1B5B">
        <w:t xml:space="preserve"> </w:t>
      </w:r>
      <w:r w:rsidRPr="00FF1B5B">
        <w:rPr>
          <w:position w:val="-30"/>
        </w:rPr>
        <w:object w:dxaOrig="2460" w:dyaOrig="760">
          <v:shape id="_x0000_i1031" type="#_x0000_t75" style="width:116.45pt;height:36.3pt" o:ole="">
            <v:imagedata r:id="rId18" o:title=""/>
          </v:shape>
          <o:OLEObject Type="Embed" ProgID="Equation.DSMT4" ShapeID="_x0000_i1031" DrawAspect="Content" ObjectID="_1609432663" r:id="rId19"/>
        </w:object>
      </w:r>
      <w:r w:rsidRPr="00FF1B5B">
        <w:t xml:space="preserve">. (4 очка) </w:t>
      </w:r>
      <w:r>
        <w:t xml:space="preserve">  </w:t>
      </w:r>
      <w:r w:rsidRPr="00FF1B5B">
        <w:t xml:space="preserve">40-8. Дано: </w:t>
      </w:r>
      <w:r w:rsidRPr="00FF1B5B">
        <w:rPr>
          <w:position w:val="-6"/>
        </w:rPr>
        <w:object w:dxaOrig="620" w:dyaOrig="279">
          <v:shape id="_x0000_i1027" type="#_x0000_t75" style="width:31.3pt;height:13.75pt" o:ole="">
            <v:imagedata r:id="rId20" o:title=""/>
          </v:shape>
          <o:OLEObject Type="Embed" ProgID="Equation.DSMT4" ShapeID="_x0000_i1027" DrawAspect="Content" ObjectID="_1609432664" r:id="rId21"/>
        </w:object>
      </w:r>
      <w:r w:rsidRPr="00FF1B5B">
        <w:t xml:space="preserve"> </w:t>
      </w:r>
      <w:proofErr w:type="spellStart"/>
      <w:r w:rsidRPr="00FF1B5B">
        <w:t>Упр</w:t>
      </w:r>
      <w:r>
        <w:t>-</w:t>
      </w:r>
      <w:r w:rsidRPr="00FF1B5B">
        <w:t>ть</w:t>
      </w:r>
      <w:proofErr w:type="spellEnd"/>
      <w:r w:rsidRPr="00FF1B5B">
        <w:t xml:space="preserve">: </w:t>
      </w:r>
      <w:r w:rsidRPr="00FF1B5B">
        <w:rPr>
          <w:position w:val="-36"/>
        </w:rPr>
        <w:object w:dxaOrig="3620" w:dyaOrig="840">
          <v:shape id="_x0000_i1028" type="#_x0000_t75" style="width:143.35pt;height:33.2pt" o:ole="">
            <v:imagedata r:id="rId22" o:title=""/>
          </v:shape>
          <o:OLEObject Type="Embed" ProgID="Equation.DSMT4" ShapeID="_x0000_i1028" DrawAspect="Content" ObjectID="_1609432665" r:id="rId23"/>
        </w:object>
      </w:r>
      <w:r w:rsidRPr="00FF1B5B">
        <w:t xml:space="preserve"> (4 очка) </w:t>
      </w:r>
    </w:p>
    <w:p w:rsidR="000E4277" w:rsidRPr="00EE2A67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EE2A67" w:rsidRDefault="000E4277" w:rsidP="000E4277">
      <w:pPr>
        <w:ind w:left="-1134"/>
        <w:jc w:val="both"/>
        <w:rPr>
          <w:sz w:val="26"/>
          <w:szCs w:val="26"/>
        </w:rPr>
      </w:pPr>
    </w:p>
    <w:p w:rsidR="00FF1B5B" w:rsidRPr="00FF1B5B" w:rsidRDefault="00FF1B5B" w:rsidP="00FF1B5B">
      <w:pPr>
        <w:ind w:left="-1134"/>
      </w:pPr>
      <w:r w:rsidRPr="00FF1B5B">
        <w:t xml:space="preserve">40-1. Р.у.  </w:t>
      </w:r>
      <w:r w:rsidRPr="00FF1B5B">
        <w:rPr>
          <w:position w:val="-16"/>
        </w:rPr>
        <w:object w:dxaOrig="1900" w:dyaOrig="440">
          <v:shape id="_x0000_i1038" type="#_x0000_t75" style="width:95.15pt;height:21.9pt" o:ole="">
            <v:imagedata r:id="rId6" o:title=""/>
          </v:shape>
          <o:OLEObject Type="Embed" ProgID="Equation.DSMT4" ShapeID="_x0000_i1038" DrawAspect="Content" ObjectID="_1609432666" r:id="rId24"/>
        </w:object>
      </w:r>
      <w:r w:rsidRPr="00FF1B5B">
        <w:t xml:space="preserve">  (1 очко)  40-2. Р.у. </w:t>
      </w:r>
      <w:r w:rsidRPr="00FF1B5B">
        <w:rPr>
          <w:position w:val="-18"/>
        </w:rPr>
        <w:object w:dxaOrig="2140" w:dyaOrig="480">
          <v:shape id="_x0000_i1039" type="#_x0000_t75" style="width:107.05pt;height:23.8pt" o:ole="">
            <v:imagedata r:id="rId8" o:title=""/>
          </v:shape>
          <o:OLEObject Type="Embed" ProgID="Equation.DSMT4" ShapeID="_x0000_i1039" DrawAspect="Content" ObjectID="_1609432667" r:id="rId25"/>
        </w:object>
      </w:r>
      <w:r w:rsidRPr="00FF1B5B">
        <w:t xml:space="preserve"> (1 очко) </w:t>
      </w:r>
    </w:p>
    <w:p w:rsidR="00FF1B5B" w:rsidRPr="00FF1B5B" w:rsidRDefault="00FF1B5B" w:rsidP="00FF1B5B">
      <w:pPr>
        <w:ind w:left="-1134"/>
      </w:pPr>
      <w:r w:rsidRPr="00FF1B5B">
        <w:t xml:space="preserve">40-3. Разность квадратов двух последовательных целых чисел равна </w:t>
      </w:r>
      <w:r w:rsidRPr="00FF1B5B">
        <w:rPr>
          <w:position w:val="-6"/>
        </w:rPr>
        <w:object w:dxaOrig="200" w:dyaOrig="220">
          <v:shape id="_x0000_i1034" type="#_x0000_t75" style="width:10pt;height:11.25pt" o:ole="">
            <v:imagedata r:id="rId10" o:title=""/>
          </v:shape>
          <o:OLEObject Type="Embed" ProgID="Equation.DSMT4" ShapeID="_x0000_i1034" DrawAspect="Content" ObjectID="_1609432668" r:id="rId26"/>
        </w:object>
      </w:r>
      <w:r w:rsidRPr="00FF1B5B">
        <w:t xml:space="preserve">. Найти эти числа. (2 очка) </w:t>
      </w:r>
    </w:p>
    <w:p w:rsidR="00FF1B5B" w:rsidRPr="00FF1B5B" w:rsidRDefault="00FF1B5B" w:rsidP="00FF1B5B">
      <w:pPr>
        <w:ind w:left="-1134"/>
      </w:pPr>
      <w:r w:rsidRPr="00FF1B5B">
        <w:t xml:space="preserve">40-4. Упрости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/>
                  </w:rPr>
                  <m:t>+</m:t>
                </m:r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3</m:t>
                    </m:r>
                  </m:sup>
                </m:sSup>
                <m:ctrlPr>
                  <w:rPr>
                    <w:rFonts w:ascii="Cambria Math" w:eastAsiaTheme="minorHAnsi" w:hAnsi="Cambria Math"/>
                  </w:rPr>
                </m:ctrlPr>
              </m:e>
            </m:d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</m:t>
                </m:r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2</m:t>
                    </m:r>
                  </m:sup>
                </m:sSup>
                <m:ctrlPr>
                  <w:rPr>
                    <w:rFonts w:ascii="Cambria Math" w:eastAsiaTheme="minorHAnsi" w:hAnsi="Cambria Math"/>
                  </w:rPr>
                </m:ctrlPr>
              </m:e>
            </m:d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x</m:t>
            </m:r>
            <m:r>
              <m:rPr>
                <m:sty m:val="p"/>
              </m:rPr>
              <w:rPr>
                <w:rFonts w:ascii="Cambria Math" w:eastAsiaTheme="minorHAnsi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eastAsiaTheme="minorHAns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HAnsi"/>
              </w:rPr>
              <m:t>+</m:t>
            </m:r>
            <m:sSup>
              <m:sSupPr>
                <m:ctrlPr>
                  <w:rPr>
                    <w:rFonts w:ascii="Cambria Math" w:eastAsiaTheme="minorHAns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</w:rPr>
                  <m:t>2</m:t>
                </m:r>
              </m:sup>
            </m:sSup>
          </m:den>
        </m:f>
      </m:oMath>
      <w:r w:rsidRPr="00FF1B5B">
        <w:t xml:space="preserve"> (2 очка)  </w:t>
      </w:r>
    </w:p>
    <w:p w:rsidR="00FF1B5B" w:rsidRPr="00FF1B5B" w:rsidRDefault="00FF1B5B" w:rsidP="00FF1B5B">
      <w:pPr>
        <w:ind w:left="-1134"/>
      </w:pPr>
      <w:r w:rsidRPr="00FF1B5B">
        <w:t xml:space="preserve">40-5. Упростить: </w:t>
      </w:r>
      <w:r w:rsidRPr="00FF1B5B">
        <w:rPr>
          <w:position w:val="-34"/>
        </w:rPr>
        <w:object w:dxaOrig="4560" w:dyaOrig="800">
          <v:shape id="_x0000_i1035" type="#_x0000_t75" style="width:227.9pt;height:40.05pt" o:ole="">
            <v:imagedata r:id="rId12" o:title=""/>
          </v:shape>
          <o:OLEObject Type="Embed" ProgID="Equation.DSMT4" ShapeID="_x0000_i1035" DrawAspect="Content" ObjectID="_1609432669" r:id="rId27"/>
        </w:object>
      </w:r>
      <w:r w:rsidRPr="00FF1B5B">
        <w:t xml:space="preserve"> (3 очка) </w:t>
      </w:r>
    </w:p>
    <w:p w:rsidR="00FF1B5B" w:rsidRPr="00FF1B5B" w:rsidRDefault="00FF1B5B" w:rsidP="00FF1B5B">
      <w:pPr>
        <w:ind w:left="-1134"/>
      </w:pPr>
      <w:r w:rsidRPr="00FF1B5B">
        <w:t xml:space="preserve">40-6. При каких значениях </w:t>
      </w:r>
      <w:r w:rsidRPr="00FF1B5B">
        <w:rPr>
          <w:position w:val="-6"/>
        </w:rPr>
        <w:object w:dxaOrig="200" w:dyaOrig="220">
          <v:shape id="_x0000_i1041" type="#_x0000_t75" style="width:10.65pt;height:11.25pt" o:ole="">
            <v:imagedata r:id="rId14" o:title=""/>
          </v:shape>
          <o:OLEObject Type="Embed" ProgID="Equation.DSMT4" ShapeID="_x0000_i1041" DrawAspect="Content" ObjectID="_1609432670" r:id="rId28"/>
        </w:object>
      </w:r>
      <w:r w:rsidRPr="00FF1B5B">
        <w:t xml:space="preserve"> </w:t>
      </w:r>
      <w:proofErr w:type="spellStart"/>
      <w:r w:rsidRPr="00FF1B5B">
        <w:t>у</w:t>
      </w:r>
      <w:proofErr w:type="gramStart"/>
      <w:r w:rsidRPr="00FF1B5B">
        <w:t>р</w:t>
      </w:r>
      <w:proofErr w:type="spellEnd"/>
      <w:r w:rsidRPr="00FF1B5B">
        <w:t>-</w:t>
      </w:r>
      <w:proofErr w:type="gramEnd"/>
      <w:r w:rsidRPr="00FF1B5B">
        <w:t xml:space="preserve"> е </w:t>
      </w:r>
      <w:r w:rsidRPr="00FF1B5B">
        <w:rPr>
          <w:position w:val="-14"/>
        </w:rPr>
        <w:object w:dxaOrig="1719" w:dyaOrig="400">
          <v:shape id="_x0000_i1042" type="#_x0000_t75" style="width:85.75pt;height:20.65pt" o:ole="">
            <v:imagedata r:id="rId16" o:title=""/>
          </v:shape>
          <o:OLEObject Type="Embed" ProgID="Equation.DSMT4" ShapeID="_x0000_i1042" DrawAspect="Content" ObjectID="_1609432671" r:id="rId29"/>
        </w:object>
      </w:r>
      <w:r w:rsidRPr="00FF1B5B">
        <w:t xml:space="preserve"> имеет бесконечно много решений? (3 очка) </w:t>
      </w:r>
    </w:p>
    <w:p w:rsidR="00FF1B5B" w:rsidRPr="00FF1B5B" w:rsidRDefault="00FF1B5B" w:rsidP="00FF1B5B">
      <w:pPr>
        <w:ind w:left="-1134"/>
      </w:pPr>
      <w:r w:rsidRPr="00FF1B5B">
        <w:t>40-7. Р</w:t>
      </w:r>
      <w:r>
        <w:t>У</w:t>
      </w:r>
      <w:r w:rsidRPr="00FF1B5B">
        <w:t xml:space="preserve"> </w:t>
      </w:r>
      <w:r w:rsidRPr="00FF1B5B">
        <w:rPr>
          <w:position w:val="-30"/>
        </w:rPr>
        <w:object w:dxaOrig="2460" w:dyaOrig="760">
          <v:shape id="_x0000_i1040" type="#_x0000_t75" style="width:116.45pt;height:36.3pt" o:ole="">
            <v:imagedata r:id="rId18" o:title=""/>
          </v:shape>
          <o:OLEObject Type="Embed" ProgID="Equation.DSMT4" ShapeID="_x0000_i1040" DrawAspect="Content" ObjectID="_1609432672" r:id="rId30"/>
        </w:object>
      </w:r>
      <w:r w:rsidRPr="00FF1B5B">
        <w:t xml:space="preserve">. (4 очка) </w:t>
      </w:r>
      <w:r>
        <w:t xml:space="preserve">  </w:t>
      </w:r>
      <w:r w:rsidRPr="00FF1B5B">
        <w:t xml:space="preserve">40-8. Дано: </w:t>
      </w:r>
      <w:r w:rsidRPr="00FF1B5B">
        <w:rPr>
          <w:position w:val="-6"/>
        </w:rPr>
        <w:object w:dxaOrig="620" w:dyaOrig="279">
          <v:shape id="_x0000_i1036" type="#_x0000_t75" style="width:31.3pt;height:13.75pt" o:ole="">
            <v:imagedata r:id="rId20" o:title=""/>
          </v:shape>
          <o:OLEObject Type="Embed" ProgID="Equation.DSMT4" ShapeID="_x0000_i1036" DrawAspect="Content" ObjectID="_1609432673" r:id="rId31"/>
        </w:object>
      </w:r>
      <w:r w:rsidRPr="00FF1B5B">
        <w:t xml:space="preserve"> </w:t>
      </w:r>
      <w:proofErr w:type="spellStart"/>
      <w:r w:rsidRPr="00FF1B5B">
        <w:t>Упр</w:t>
      </w:r>
      <w:r>
        <w:t>-</w:t>
      </w:r>
      <w:r w:rsidRPr="00FF1B5B">
        <w:t>ть</w:t>
      </w:r>
      <w:proofErr w:type="spellEnd"/>
      <w:r w:rsidRPr="00FF1B5B">
        <w:t xml:space="preserve">: </w:t>
      </w:r>
      <w:r w:rsidRPr="00FF1B5B">
        <w:rPr>
          <w:position w:val="-36"/>
        </w:rPr>
        <w:object w:dxaOrig="3620" w:dyaOrig="840">
          <v:shape id="_x0000_i1037" type="#_x0000_t75" style="width:143.35pt;height:33.2pt" o:ole="">
            <v:imagedata r:id="rId22" o:title=""/>
          </v:shape>
          <o:OLEObject Type="Embed" ProgID="Equation.DSMT4" ShapeID="_x0000_i1037" DrawAspect="Content" ObjectID="_1609432674" r:id="rId32"/>
        </w:object>
      </w:r>
      <w:r w:rsidRPr="00FF1B5B">
        <w:t xml:space="preserve"> (4 очка) 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FF1B5B" w:rsidRPr="00FF1B5B" w:rsidRDefault="00FF1B5B" w:rsidP="00FF1B5B">
      <w:pPr>
        <w:ind w:left="-1134"/>
      </w:pPr>
      <w:r w:rsidRPr="00FF1B5B">
        <w:t xml:space="preserve">40-1. Р.у.  </w:t>
      </w:r>
      <w:r w:rsidRPr="00FF1B5B">
        <w:rPr>
          <w:position w:val="-16"/>
        </w:rPr>
        <w:object w:dxaOrig="1900" w:dyaOrig="440">
          <v:shape id="_x0000_i1047" type="#_x0000_t75" style="width:95.15pt;height:21.9pt" o:ole="">
            <v:imagedata r:id="rId6" o:title=""/>
          </v:shape>
          <o:OLEObject Type="Embed" ProgID="Equation.DSMT4" ShapeID="_x0000_i1047" DrawAspect="Content" ObjectID="_1609432675" r:id="rId33"/>
        </w:object>
      </w:r>
      <w:r w:rsidRPr="00FF1B5B">
        <w:t xml:space="preserve">  (1 очко)  40-2. Р.у. </w:t>
      </w:r>
      <w:r w:rsidRPr="00FF1B5B">
        <w:rPr>
          <w:position w:val="-18"/>
        </w:rPr>
        <w:object w:dxaOrig="2140" w:dyaOrig="480">
          <v:shape id="_x0000_i1048" type="#_x0000_t75" style="width:107.05pt;height:23.8pt" o:ole="">
            <v:imagedata r:id="rId8" o:title=""/>
          </v:shape>
          <o:OLEObject Type="Embed" ProgID="Equation.DSMT4" ShapeID="_x0000_i1048" DrawAspect="Content" ObjectID="_1609432676" r:id="rId34"/>
        </w:object>
      </w:r>
      <w:r w:rsidRPr="00FF1B5B">
        <w:t xml:space="preserve"> (1 очко) </w:t>
      </w:r>
    </w:p>
    <w:p w:rsidR="00FF1B5B" w:rsidRPr="00FF1B5B" w:rsidRDefault="00FF1B5B" w:rsidP="00FF1B5B">
      <w:pPr>
        <w:ind w:left="-1134"/>
      </w:pPr>
      <w:r w:rsidRPr="00FF1B5B">
        <w:t xml:space="preserve">40-3. Разность квадратов двух последовательных целых чисел равна </w:t>
      </w:r>
      <w:r w:rsidRPr="00FF1B5B">
        <w:rPr>
          <w:position w:val="-6"/>
        </w:rPr>
        <w:object w:dxaOrig="200" w:dyaOrig="220">
          <v:shape id="_x0000_i1043" type="#_x0000_t75" style="width:10pt;height:11.25pt" o:ole="">
            <v:imagedata r:id="rId10" o:title=""/>
          </v:shape>
          <o:OLEObject Type="Embed" ProgID="Equation.DSMT4" ShapeID="_x0000_i1043" DrawAspect="Content" ObjectID="_1609432677" r:id="rId35"/>
        </w:object>
      </w:r>
      <w:r w:rsidRPr="00FF1B5B">
        <w:t xml:space="preserve">. Найти эти числа. (2 очка) </w:t>
      </w:r>
    </w:p>
    <w:p w:rsidR="00FF1B5B" w:rsidRPr="00FF1B5B" w:rsidRDefault="00FF1B5B" w:rsidP="00FF1B5B">
      <w:pPr>
        <w:ind w:left="-1134"/>
      </w:pPr>
      <w:r w:rsidRPr="00FF1B5B">
        <w:t xml:space="preserve">40-4. Упрости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/>
                  </w:rPr>
                  <m:t>+</m:t>
                </m:r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3</m:t>
                    </m:r>
                  </m:sup>
                </m:sSup>
                <m:ctrlPr>
                  <w:rPr>
                    <w:rFonts w:ascii="Cambria Math" w:eastAsiaTheme="minorHAnsi" w:hAnsi="Cambria Math"/>
                  </w:rPr>
                </m:ctrlPr>
              </m:e>
            </m:d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</m:t>
                </m:r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2</m:t>
                    </m:r>
                  </m:sup>
                </m:sSup>
                <m:ctrlPr>
                  <w:rPr>
                    <w:rFonts w:ascii="Cambria Math" w:eastAsiaTheme="minorHAnsi" w:hAnsi="Cambria Math"/>
                  </w:rPr>
                </m:ctrlPr>
              </m:e>
            </m:d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x</m:t>
            </m:r>
            <m:r>
              <m:rPr>
                <m:sty m:val="p"/>
              </m:rPr>
              <w:rPr>
                <w:rFonts w:ascii="Cambria Math" w:eastAsiaTheme="minorHAnsi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eastAsiaTheme="minorHAns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HAnsi"/>
              </w:rPr>
              <m:t>+</m:t>
            </m:r>
            <m:sSup>
              <m:sSupPr>
                <m:ctrlPr>
                  <w:rPr>
                    <w:rFonts w:ascii="Cambria Math" w:eastAsiaTheme="minorHAns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</w:rPr>
                  <m:t>2</m:t>
                </m:r>
              </m:sup>
            </m:sSup>
          </m:den>
        </m:f>
      </m:oMath>
      <w:r w:rsidRPr="00FF1B5B">
        <w:t xml:space="preserve"> (2 очка)  </w:t>
      </w:r>
    </w:p>
    <w:p w:rsidR="00FF1B5B" w:rsidRPr="00FF1B5B" w:rsidRDefault="00FF1B5B" w:rsidP="00FF1B5B">
      <w:pPr>
        <w:ind w:left="-1134"/>
      </w:pPr>
      <w:r w:rsidRPr="00FF1B5B">
        <w:t xml:space="preserve">40-5. Упростить: </w:t>
      </w:r>
      <w:r w:rsidRPr="00FF1B5B">
        <w:rPr>
          <w:position w:val="-34"/>
        </w:rPr>
        <w:object w:dxaOrig="4560" w:dyaOrig="800">
          <v:shape id="_x0000_i1044" type="#_x0000_t75" style="width:227.9pt;height:40.05pt" o:ole="">
            <v:imagedata r:id="rId12" o:title=""/>
          </v:shape>
          <o:OLEObject Type="Embed" ProgID="Equation.DSMT4" ShapeID="_x0000_i1044" DrawAspect="Content" ObjectID="_1609432678" r:id="rId36"/>
        </w:object>
      </w:r>
      <w:r w:rsidRPr="00FF1B5B">
        <w:t xml:space="preserve"> (3 очка) </w:t>
      </w:r>
    </w:p>
    <w:p w:rsidR="00FF1B5B" w:rsidRPr="00FF1B5B" w:rsidRDefault="00FF1B5B" w:rsidP="00FF1B5B">
      <w:pPr>
        <w:ind w:left="-1134"/>
      </w:pPr>
      <w:r w:rsidRPr="00FF1B5B">
        <w:t xml:space="preserve">40-6. При каких значениях </w:t>
      </w:r>
      <w:r w:rsidRPr="00FF1B5B">
        <w:rPr>
          <w:position w:val="-6"/>
        </w:rPr>
        <w:object w:dxaOrig="200" w:dyaOrig="220">
          <v:shape id="_x0000_i1050" type="#_x0000_t75" style="width:10.65pt;height:11.25pt" o:ole="">
            <v:imagedata r:id="rId14" o:title=""/>
          </v:shape>
          <o:OLEObject Type="Embed" ProgID="Equation.DSMT4" ShapeID="_x0000_i1050" DrawAspect="Content" ObjectID="_1609432679" r:id="rId37"/>
        </w:object>
      </w:r>
      <w:r w:rsidRPr="00FF1B5B">
        <w:t xml:space="preserve"> </w:t>
      </w:r>
      <w:proofErr w:type="spellStart"/>
      <w:r w:rsidRPr="00FF1B5B">
        <w:t>у</w:t>
      </w:r>
      <w:proofErr w:type="gramStart"/>
      <w:r w:rsidRPr="00FF1B5B">
        <w:t>р</w:t>
      </w:r>
      <w:proofErr w:type="spellEnd"/>
      <w:r w:rsidRPr="00FF1B5B">
        <w:t>-</w:t>
      </w:r>
      <w:proofErr w:type="gramEnd"/>
      <w:r w:rsidRPr="00FF1B5B">
        <w:t xml:space="preserve"> е </w:t>
      </w:r>
      <w:r w:rsidRPr="00FF1B5B">
        <w:rPr>
          <w:position w:val="-14"/>
        </w:rPr>
        <w:object w:dxaOrig="1719" w:dyaOrig="400">
          <v:shape id="_x0000_i1051" type="#_x0000_t75" style="width:85.75pt;height:20.65pt" o:ole="">
            <v:imagedata r:id="rId16" o:title=""/>
          </v:shape>
          <o:OLEObject Type="Embed" ProgID="Equation.DSMT4" ShapeID="_x0000_i1051" DrawAspect="Content" ObjectID="_1609432680" r:id="rId38"/>
        </w:object>
      </w:r>
      <w:r w:rsidRPr="00FF1B5B">
        <w:t xml:space="preserve"> имеет бесконечно много решений? (3 очка) </w:t>
      </w:r>
    </w:p>
    <w:p w:rsidR="00FF1B5B" w:rsidRPr="00FF1B5B" w:rsidRDefault="00FF1B5B" w:rsidP="00FF1B5B">
      <w:pPr>
        <w:ind w:left="-1134"/>
      </w:pPr>
      <w:r w:rsidRPr="00FF1B5B">
        <w:t>40-7. Р</w:t>
      </w:r>
      <w:r>
        <w:t>У</w:t>
      </w:r>
      <w:r w:rsidRPr="00FF1B5B">
        <w:t xml:space="preserve"> </w:t>
      </w:r>
      <w:r w:rsidRPr="00FF1B5B">
        <w:rPr>
          <w:position w:val="-30"/>
        </w:rPr>
        <w:object w:dxaOrig="2460" w:dyaOrig="760">
          <v:shape id="_x0000_i1049" type="#_x0000_t75" style="width:116.45pt;height:36.3pt" o:ole="">
            <v:imagedata r:id="rId18" o:title=""/>
          </v:shape>
          <o:OLEObject Type="Embed" ProgID="Equation.DSMT4" ShapeID="_x0000_i1049" DrawAspect="Content" ObjectID="_1609432681" r:id="rId39"/>
        </w:object>
      </w:r>
      <w:r w:rsidRPr="00FF1B5B">
        <w:t xml:space="preserve">. (4 очка) </w:t>
      </w:r>
      <w:r>
        <w:t xml:space="preserve">  </w:t>
      </w:r>
      <w:r w:rsidRPr="00FF1B5B">
        <w:t xml:space="preserve">40-8. Дано: </w:t>
      </w:r>
      <w:r w:rsidRPr="00FF1B5B">
        <w:rPr>
          <w:position w:val="-6"/>
        </w:rPr>
        <w:object w:dxaOrig="620" w:dyaOrig="279">
          <v:shape id="_x0000_i1045" type="#_x0000_t75" style="width:31.3pt;height:13.75pt" o:ole="">
            <v:imagedata r:id="rId20" o:title=""/>
          </v:shape>
          <o:OLEObject Type="Embed" ProgID="Equation.DSMT4" ShapeID="_x0000_i1045" DrawAspect="Content" ObjectID="_1609432682" r:id="rId40"/>
        </w:object>
      </w:r>
      <w:r w:rsidRPr="00FF1B5B">
        <w:t xml:space="preserve"> </w:t>
      </w:r>
      <w:proofErr w:type="spellStart"/>
      <w:r w:rsidRPr="00FF1B5B">
        <w:t>Упр</w:t>
      </w:r>
      <w:r>
        <w:t>-</w:t>
      </w:r>
      <w:r w:rsidRPr="00FF1B5B">
        <w:t>ть</w:t>
      </w:r>
      <w:proofErr w:type="spellEnd"/>
      <w:r w:rsidRPr="00FF1B5B">
        <w:t xml:space="preserve">: </w:t>
      </w:r>
      <w:r w:rsidRPr="00FF1B5B">
        <w:rPr>
          <w:position w:val="-36"/>
        </w:rPr>
        <w:object w:dxaOrig="3620" w:dyaOrig="840">
          <v:shape id="_x0000_i1046" type="#_x0000_t75" style="width:143.35pt;height:33.2pt" o:ole="">
            <v:imagedata r:id="rId22" o:title=""/>
          </v:shape>
          <o:OLEObject Type="Embed" ProgID="Equation.DSMT4" ShapeID="_x0000_i1046" DrawAspect="Content" ObjectID="_1609432683" r:id="rId41"/>
        </w:object>
      </w:r>
      <w:r w:rsidRPr="00FF1B5B">
        <w:t xml:space="preserve"> (4 очка) </w:t>
      </w:r>
    </w:p>
    <w:p w:rsidR="0012442B" w:rsidRPr="00EE2A67" w:rsidRDefault="0012442B" w:rsidP="0012442B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2442B" w:rsidRPr="00EE2A67" w:rsidRDefault="0012442B" w:rsidP="0012442B">
      <w:pPr>
        <w:ind w:left="-1134"/>
        <w:jc w:val="both"/>
        <w:rPr>
          <w:sz w:val="26"/>
          <w:szCs w:val="26"/>
        </w:rPr>
      </w:pPr>
    </w:p>
    <w:p w:rsidR="00FF1B5B" w:rsidRPr="00FF1B5B" w:rsidRDefault="00FF1B5B" w:rsidP="00FF1B5B">
      <w:pPr>
        <w:ind w:left="-1134"/>
      </w:pPr>
      <w:r w:rsidRPr="00FF1B5B">
        <w:t xml:space="preserve">40-1. Р.у.  </w:t>
      </w:r>
      <w:r w:rsidRPr="00FF1B5B">
        <w:rPr>
          <w:position w:val="-16"/>
        </w:rPr>
        <w:object w:dxaOrig="1900" w:dyaOrig="440">
          <v:shape id="_x0000_i1056" type="#_x0000_t75" style="width:95.15pt;height:21.9pt" o:ole="">
            <v:imagedata r:id="rId6" o:title=""/>
          </v:shape>
          <o:OLEObject Type="Embed" ProgID="Equation.DSMT4" ShapeID="_x0000_i1056" DrawAspect="Content" ObjectID="_1609432684" r:id="rId42"/>
        </w:object>
      </w:r>
      <w:r w:rsidRPr="00FF1B5B">
        <w:t xml:space="preserve">  (1 очко)  40-2. Р.у. </w:t>
      </w:r>
      <w:r w:rsidRPr="00FF1B5B">
        <w:rPr>
          <w:position w:val="-18"/>
        </w:rPr>
        <w:object w:dxaOrig="2140" w:dyaOrig="480">
          <v:shape id="_x0000_i1057" type="#_x0000_t75" style="width:107.05pt;height:23.8pt" o:ole="">
            <v:imagedata r:id="rId8" o:title=""/>
          </v:shape>
          <o:OLEObject Type="Embed" ProgID="Equation.DSMT4" ShapeID="_x0000_i1057" DrawAspect="Content" ObjectID="_1609432685" r:id="rId43"/>
        </w:object>
      </w:r>
      <w:r w:rsidRPr="00FF1B5B">
        <w:t xml:space="preserve"> (1 очко) </w:t>
      </w:r>
    </w:p>
    <w:p w:rsidR="00FF1B5B" w:rsidRPr="00FF1B5B" w:rsidRDefault="00FF1B5B" w:rsidP="00FF1B5B">
      <w:pPr>
        <w:ind w:left="-1134"/>
      </w:pPr>
      <w:r w:rsidRPr="00FF1B5B">
        <w:t xml:space="preserve">40-3. Разность квадратов двух последовательных целых чисел равна </w:t>
      </w:r>
      <w:r w:rsidRPr="00FF1B5B">
        <w:rPr>
          <w:position w:val="-6"/>
        </w:rPr>
        <w:object w:dxaOrig="200" w:dyaOrig="220">
          <v:shape id="_x0000_i1052" type="#_x0000_t75" style="width:10pt;height:11.25pt" o:ole="">
            <v:imagedata r:id="rId10" o:title=""/>
          </v:shape>
          <o:OLEObject Type="Embed" ProgID="Equation.DSMT4" ShapeID="_x0000_i1052" DrawAspect="Content" ObjectID="_1609432686" r:id="rId44"/>
        </w:object>
      </w:r>
      <w:r w:rsidRPr="00FF1B5B">
        <w:t xml:space="preserve">. Найти эти числа. (2 очка) </w:t>
      </w:r>
    </w:p>
    <w:p w:rsidR="00FF1B5B" w:rsidRPr="00FF1B5B" w:rsidRDefault="00FF1B5B" w:rsidP="00FF1B5B">
      <w:pPr>
        <w:ind w:left="-1134"/>
      </w:pPr>
      <w:r w:rsidRPr="00FF1B5B">
        <w:t xml:space="preserve">40-4. Упростить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/>
                  </w:rPr>
                  <m:t>+</m:t>
                </m:r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3</m:t>
                    </m:r>
                  </m:sup>
                </m:sSup>
                <m:ctrlPr>
                  <w:rPr>
                    <w:rFonts w:ascii="Cambria Math" w:eastAsiaTheme="minorHAnsi" w:hAnsi="Cambria Math"/>
                  </w:rPr>
                </m:ctrlPr>
              </m:e>
            </m:d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-</m:t>
                </m:r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HAns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/>
                      </w:rPr>
                      <m:t>2</m:t>
                    </m:r>
                  </m:sup>
                </m:sSup>
                <m:ctrlPr>
                  <w:rPr>
                    <w:rFonts w:ascii="Cambria Math" w:eastAsiaTheme="minorHAnsi" w:hAnsi="Cambria Math"/>
                  </w:rPr>
                </m:ctrlPr>
              </m:e>
            </m:d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+x</m:t>
            </m:r>
            <m:r>
              <m:rPr>
                <m:sty m:val="p"/>
              </m:rPr>
              <w:rPr>
                <w:rFonts w:ascii="Cambria Math" w:eastAsiaTheme="minorHAnsi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eastAsiaTheme="minorHAns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HAnsi"/>
              </w:rPr>
              <m:t>+</m:t>
            </m:r>
            <m:sSup>
              <m:sSupPr>
                <m:ctrlPr>
                  <w:rPr>
                    <w:rFonts w:ascii="Cambria Math" w:eastAsiaTheme="minorHAns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</w:rPr>
                  <m:t>2</m:t>
                </m:r>
              </m:sup>
            </m:sSup>
          </m:den>
        </m:f>
      </m:oMath>
      <w:r w:rsidRPr="00FF1B5B">
        <w:t xml:space="preserve"> (2 очка)  </w:t>
      </w:r>
    </w:p>
    <w:p w:rsidR="00FF1B5B" w:rsidRPr="00FF1B5B" w:rsidRDefault="00FF1B5B" w:rsidP="00FF1B5B">
      <w:pPr>
        <w:ind w:left="-1134"/>
      </w:pPr>
      <w:r w:rsidRPr="00FF1B5B">
        <w:t xml:space="preserve">40-5. Упростить: </w:t>
      </w:r>
      <w:r w:rsidRPr="00FF1B5B">
        <w:rPr>
          <w:position w:val="-34"/>
        </w:rPr>
        <w:object w:dxaOrig="4560" w:dyaOrig="800">
          <v:shape id="_x0000_i1053" type="#_x0000_t75" style="width:227.9pt;height:40.05pt" o:ole="">
            <v:imagedata r:id="rId12" o:title=""/>
          </v:shape>
          <o:OLEObject Type="Embed" ProgID="Equation.DSMT4" ShapeID="_x0000_i1053" DrawAspect="Content" ObjectID="_1609432687" r:id="rId45"/>
        </w:object>
      </w:r>
      <w:r w:rsidRPr="00FF1B5B">
        <w:t xml:space="preserve"> (3 очка) </w:t>
      </w:r>
    </w:p>
    <w:p w:rsidR="00FF1B5B" w:rsidRPr="00FF1B5B" w:rsidRDefault="00FF1B5B" w:rsidP="00FF1B5B">
      <w:pPr>
        <w:ind w:left="-1134"/>
      </w:pPr>
      <w:r w:rsidRPr="00FF1B5B">
        <w:t xml:space="preserve">40-6. При каких значениях </w:t>
      </w:r>
      <w:r w:rsidRPr="00FF1B5B">
        <w:rPr>
          <w:position w:val="-6"/>
        </w:rPr>
        <w:object w:dxaOrig="200" w:dyaOrig="220">
          <v:shape id="_x0000_i1059" type="#_x0000_t75" style="width:10.65pt;height:11.25pt" o:ole="">
            <v:imagedata r:id="rId14" o:title=""/>
          </v:shape>
          <o:OLEObject Type="Embed" ProgID="Equation.DSMT4" ShapeID="_x0000_i1059" DrawAspect="Content" ObjectID="_1609432688" r:id="rId46"/>
        </w:object>
      </w:r>
      <w:r w:rsidRPr="00FF1B5B">
        <w:t xml:space="preserve"> </w:t>
      </w:r>
      <w:proofErr w:type="spellStart"/>
      <w:r w:rsidRPr="00FF1B5B">
        <w:t>у</w:t>
      </w:r>
      <w:proofErr w:type="gramStart"/>
      <w:r w:rsidRPr="00FF1B5B">
        <w:t>р</w:t>
      </w:r>
      <w:proofErr w:type="spellEnd"/>
      <w:r w:rsidRPr="00FF1B5B">
        <w:t>-</w:t>
      </w:r>
      <w:proofErr w:type="gramEnd"/>
      <w:r w:rsidRPr="00FF1B5B">
        <w:t xml:space="preserve"> е </w:t>
      </w:r>
      <w:r w:rsidRPr="00FF1B5B">
        <w:rPr>
          <w:position w:val="-14"/>
        </w:rPr>
        <w:object w:dxaOrig="1719" w:dyaOrig="400">
          <v:shape id="_x0000_i1060" type="#_x0000_t75" style="width:85.75pt;height:20.65pt" o:ole="">
            <v:imagedata r:id="rId16" o:title=""/>
          </v:shape>
          <o:OLEObject Type="Embed" ProgID="Equation.DSMT4" ShapeID="_x0000_i1060" DrawAspect="Content" ObjectID="_1609432689" r:id="rId47"/>
        </w:object>
      </w:r>
      <w:r w:rsidRPr="00FF1B5B">
        <w:t xml:space="preserve"> имеет бесконечно много решений? (3 очка) </w:t>
      </w:r>
    </w:p>
    <w:p w:rsidR="00FF1B5B" w:rsidRPr="00FF1B5B" w:rsidRDefault="00FF1B5B" w:rsidP="00FF1B5B">
      <w:pPr>
        <w:ind w:left="-1134"/>
      </w:pPr>
      <w:r w:rsidRPr="00FF1B5B">
        <w:t>40-7. Р</w:t>
      </w:r>
      <w:r>
        <w:t>У</w:t>
      </w:r>
      <w:r w:rsidRPr="00FF1B5B">
        <w:t xml:space="preserve"> </w:t>
      </w:r>
      <w:r w:rsidRPr="00FF1B5B">
        <w:rPr>
          <w:position w:val="-30"/>
        </w:rPr>
        <w:object w:dxaOrig="2460" w:dyaOrig="760">
          <v:shape id="_x0000_i1058" type="#_x0000_t75" style="width:116.45pt;height:36.3pt" o:ole="">
            <v:imagedata r:id="rId18" o:title=""/>
          </v:shape>
          <o:OLEObject Type="Embed" ProgID="Equation.DSMT4" ShapeID="_x0000_i1058" DrawAspect="Content" ObjectID="_1609432690" r:id="rId48"/>
        </w:object>
      </w:r>
      <w:r w:rsidRPr="00FF1B5B">
        <w:t xml:space="preserve">. (4 очка) </w:t>
      </w:r>
      <w:r>
        <w:t xml:space="preserve">  </w:t>
      </w:r>
      <w:r w:rsidRPr="00FF1B5B">
        <w:t xml:space="preserve">40-8. Дано: </w:t>
      </w:r>
      <w:r w:rsidRPr="00FF1B5B">
        <w:rPr>
          <w:position w:val="-6"/>
        </w:rPr>
        <w:object w:dxaOrig="620" w:dyaOrig="279">
          <v:shape id="_x0000_i1054" type="#_x0000_t75" style="width:31.3pt;height:13.75pt" o:ole="">
            <v:imagedata r:id="rId20" o:title=""/>
          </v:shape>
          <o:OLEObject Type="Embed" ProgID="Equation.DSMT4" ShapeID="_x0000_i1054" DrawAspect="Content" ObjectID="_1609432691" r:id="rId49"/>
        </w:object>
      </w:r>
      <w:r w:rsidRPr="00FF1B5B">
        <w:t xml:space="preserve"> </w:t>
      </w:r>
      <w:proofErr w:type="spellStart"/>
      <w:r w:rsidRPr="00FF1B5B">
        <w:t>Упр</w:t>
      </w:r>
      <w:r>
        <w:t>-</w:t>
      </w:r>
      <w:r w:rsidRPr="00FF1B5B">
        <w:t>ть</w:t>
      </w:r>
      <w:proofErr w:type="spellEnd"/>
      <w:r w:rsidRPr="00FF1B5B">
        <w:t xml:space="preserve">: </w:t>
      </w:r>
      <w:r w:rsidRPr="00FF1B5B">
        <w:rPr>
          <w:position w:val="-36"/>
        </w:rPr>
        <w:object w:dxaOrig="3620" w:dyaOrig="840">
          <v:shape id="_x0000_i1055" type="#_x0000_t75" style="width:143.35pt;height:33.2pt" o:ole="">
            <v:imagedata r:id="rId22" o:title=""/>
          </v:shape>
          <o:OLEObject Type="Embed" ProgID="Equation.DSMT4" ShapeID="_x0000_i1055" DrawAspect="Content" ObjectID="_1609432692" r:id="rId50"/>
        </w:object>
      </w:r>
      <w:r w:rsidRPr="00FF1B5B">
        <w:t xml:space="preserve"> (4 очка) </w:t>
      </w:r>
    </w:p>
    <w:p w:rsidR="00FF39AA" w:rsidRPr="00FF39AA" w:rsidRDefault="00FF39AA" w:rsidP="00FF1B5B">
      <w:pPr>
        <w:ind w:left="-709"/>
      </w:pPr>
    </w:p>
    <w:sectPr w:rsidR="00FF39AA" w:rsidRPr="00FF39AA" w:rsidSect="00FF39AA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72038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00EB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71978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59FA"/>
    <w:rsid w:val="006F78B2"/>
    <w:rsid w:val="007019F6"/>
    <w:rsid w:val="00705911"/>
    <w:rsid w:val="00706D8F"/>
    <w:rsid w:val="00750F88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B21FF"/>
    <w:rsid w:val="008B2BD1"/>
    <w:rsid w:val="008B3378"/>
    <w:rsid w:val="008B5D2D"/>
    <w:rsid w:val="008C1767"/>
    <w:rsid w:val="008D1EEB"/>
    <w:rsid w:val="008D3BB3"/>
    <w:rsid w:val="008F24F4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4F35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3E4C"/>
    <w:rsid w:val="00C549AB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764E7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1B5B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5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3.bin"/><Relationship Id="rId50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1.bin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30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3D11860-A017-4118-A740-2FB719EB02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67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5T08:48:00Z</cp:lastPrinted>
  <dcterms:created xsi:type="dcterms:W3CDTF">2019-01-19T15:39:00Z</dcterms:created>
  <dcterms:modified xsi:type="dcterms:W3CDTF">2019-01-19T15:41:00Z</dcterms:modified>
</cp:coreProperties>
</file>